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8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29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A41D5-48D3-42A7-9963-EF5DB03719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EA8502-857B-40B2-B11A-83494AC293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C622C9-A26C-4AA1-BD05-6BD3A6B08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8BF986-9D1D-4A3A-BD86-68ADA6B35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64B293-37AD-469D-8FEC-DA97491BD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043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2DE245-F92F-4949-BA75-DC3E6E3B4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095AEA-171E-429A-86C6-081E0FB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B6EB87-156B-4C79-83F2-282B339E0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2E8989-85AC-4F2A-87E9-C7D3F5895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66BA6C-7DA0-4C8A-BC8E-4746C4010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988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1789043-E834-4E82-983A-B43507F7C69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A13E96-8FCB-4F17-9F65-29EC50201F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B6673A-46B0-4138-AE6D-C67DFCBEB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063129-8DFD-40A4-956A-E90AFC23C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5A3BA2-B25E-4574-AD3E-D22D73EA2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222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A84F8-F804-45B0-BFFC-B82E62F651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F4F7B-9E00-4EDB-8A34-3DFFD7560A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F34F2-5F0D-4854-A8DF-7A71719C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695C77-613B-406C-9E44-A4F733567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4602FB-521B-46B8-9E3E-D34A95C0E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174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B80DAE-8EBA-42CF-AB51-8D170106C2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CBA264-4B76-4D45-A74D-BCF5FC96AE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D7FB7F-9440-4716-A78E-72D8F8690E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007EF-47C2-4D6A-95A5-0B256544BD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68C29-35F5-45EB-AE69-D207D09D2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50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24064-269C-4430-AA15-63C866D72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8E15CA-B2F1-4249-A8FD-43BE7F6F10F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25373C-AFD7-4622-A7C9-712A7F6E5B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9B9C3A-5920-42DF-8079-BE95E8C0EA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42DA58-EB13-43DB-ADB2-7A7BA1E094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70B98C-7F34-4A53-ABD5-824160C6C7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627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6A3D72-BCAF-40BD-87E7-708CAC04B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6C44BB-27EF-4BCF-B95D-27DB56679E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9C7654-C42E-41A6-A318-D4378DE146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F62E4AE-3AC4-4D64-840B-3CCA08B424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5BCFC53-9CC1-4484-ADB8-7F772DDD0A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EF3EE2-3B3B-4AE7-9A0A-0A878A402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877283-477C-4E54-A006-48E5639B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A36A31A-F371-40F2-B5FD-D6870BA6B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714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4C2BD-C7A6-49FA-AD30-11EF0D750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F257BA-DF89-4818-9547-79BFF13346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1ADB75-C3A0-4559-8F79-EACEAA0D7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7DFF5A-D165-410A-9E7F-60B07CA8B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61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B76AC9-D715-4D20-B2DB-C2A420ACD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FBA34E3-BB02-4963-A94F-485B71811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15EEEB-6F0D-4C37-9314-E16D9B5E3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00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B7E1A7-9A6E-4B4D-96B3-021D2506A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359DA3-0AEB-44C1-91B2-BE42CD563C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50589-5CE9-4F06-A84B-A4697B486A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C74495-7404-44E8-B8C0-E9DF1F28B9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A2B08C-F59D-47D1-8611-715254503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5F149F-F345-44F7-B907-759EE33DF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31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B0EE5B-76D8-4177-98F2-25A78985F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B9905F-62E3-405F-AF4D-ACE7E0DE54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27A5F8-8429-4342-B272-09260F649A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A86F7D-63DC-43EF-BE5C-0889E0A9D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8EDEF8-C017-4ED7-AB06-28A038A56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B1879-004F-46BC-9623-22DBBB226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59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A40377-A633-41DD-9B8A-64564B6562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D788D-6EF7-4A94-89B5-E6C4C3DFAA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E98192-2D78-499B-B232-D1BDFF9667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C91108-3258-4C55-BDCF-EC47E9A69959}" type="datetimeFigureOut">
              <a:rPr lang="en-US" smtClean="0"/>
              <a:t>05/1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71A581-CDAA-47FA-AC1D-631D4FF2B6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5D80F-7A02-412C-9148-2C51240DF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6CAE1-A68F-4693-B742-AADDD52AF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914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7198C-B1EF-4774-B323-0421748909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0.3 </a:t>
            </a:r>
            <a:r>
              <a:rPr lang="en-US" dirty="0"/>
              <a:t>Evaluate and Graph </a:t>
            </a:r>
            <a:r>
              <a:rPr lang="en-US" dirty="0" smtClean="0"/>
              <a:t>Logarithmic  </a:t>
            </a:r>
            <a:r>
              <a:rPr lang="en-US" dirty="0"/>
              <a:t>Functions</a:t>
            </a:r>
          </a:p>
        </p:txBody>
      </p:sp>
    </p:spTree>
    <p:extLst>
      <p:ext uri="{BB962C8B-B14F-4D97-AF65-F5344CB8AC3E}">
        <p14:creationId xmlns:p14="http://schemas.microsoft.com/office/powerpoint/2010/main" val="338012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286" y="203065"/>
            <a:ext cx="11138924" cy="17207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86" y="1984471"/>
            <a:ext cx="11562443" cy="7559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2220" y="2762537"/>
            <a:ext cx="2047055" cy="90980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5364" y="3516368"/>
            <a:ext cx="1780766" cy="23407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4709" y="5912919"/>
            <a:ext cx="7465596" cy="742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09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315" y="207743"/>
            <a:ext cx="11456035" cy="12742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968" y="1481959"/>
            <a:ext cx="11110760" cy="8933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968" y="2341590"/>
            <a:ext cx="4800600" cy="752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168" y="2958744"/>
            <a:ext cx="4343400" cy="552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6007" y="3637400"/>
            <a:ext cx="4400550" cy="914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168" y="4678006"/>
            <a:ext cx="5381625" cy="5905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6582" y="4635143"/>
            <a:ext cx="600075" cy="67627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86446" y="4744680"/>
            <a:ext cx="676275" cy="4572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46158" y="4744680"/>
            <a:ext cx="590550" cy="381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14205" y="5488942"/>
            <a:ext cx="330517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0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68290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007" y="392330"/>
            <a:ext cx="11451295" cy="16782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2334" y="2737946"/>
            <a:ext cx="6114250" cy="1634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57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39" y="318102"/>
            <a:ext cx="10111293" cy="11218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69581"/>
              </p:ext>
            </p:extLst>
          </p:nvPr>
        </p:nvGraphicFramePr>
        <p:xfrm>
          <a:off x="2195513" y="1465263"/>
          <a:ext cx="156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513" y="1465263"/>
                        <a:ext cx="156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50076"/>
              </p:ext>
            </p:extLst>
          </p:nvPr>
        </p:nvGraphicFramePr>
        <p:xfrm>
          <a:off x="2514601" y="2142524"/>
          <a:ext cx="11715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1" y="2142524"/>
                        <a:ext cx="11715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307656"/>
              </p:ext>
            </p:extLst>
          </p:nvPr>
        </p:nvGraphicFramePr>
        <p:xfrm>
          <a:off x="5154613" y="1471613"/>
          <a:ext cx="1538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54613" y="1471613"/>
                        <a:ext cx="15382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94981"/>
              </p:ext>
            </p:extLst>
          </p:nvPr>
        </p:nvGraphicFramePr>
        <p:xfrm>
          <a:off x="5337175" y="2148382"/>
          <a:ext cx="14636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7175" y="2148382"/>
                        <a:ext cx="14636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80182"/>
              </p:ext>
            </p:extLst>
          </p:nvPr>
        </p:nvGraphicFramePr>
        <p:xfrm>
          <a:off x="8386544" y="1465263"/>
          <a:ext cx="1538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6544" y="1465263"/>
                        <a:ext cx="153828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23975"/>
              </p:ext>
            </p:extLst>
          </p:nvPr>
        </p:nvGraphicFramePr>
        <p:xfrm>
          <a:off x="8643938" y="2142524"/>
          <a:ext cx="13922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4" imgW="723600" imgH="431640" progId="Equation.DSMT4">
                  <p:embed/>
                </p:oleObj>
              </mc:Choice>
              <mc:Fallback>
                <p:oleObj name="Equation" r:id="rId14" imgW="72360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43938" y="2142524"/>
                        <a:ext cx="139223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01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86" y="621588"/>
            <a:ext cx="10858118" cy="69220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5028"/>
              </p:ext>
            </p:extLst>
          </p:nvPr>
        </p:nvGraphicFramePr>
        <p:xfrm>
          <a:off x="4560888" y="1313793"/>
          <a:ext cx="1098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0888" y="1313793"/>
                        <a:ext cx="10985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464229"/>
              </p:ext>
            </p:extLst>
          </p:nvPr>
        </p:nvGraphicFramePr>
        <p:xfrm>
          <a:off x="4657725" y="2132013"/>
          <a:ext cx="9032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7725" y="2132013"/>
                        <a:ext cx="903288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38590"/>
              </p:ext>
            </p:extLst>
          </p:nvPr>
        </p:nvGraphicFramePr>
        <p:xfrm>
          <a:off x="6647192" y="1313793"/>
          <a:ext cx="10985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47192" y="1313793"/>
                        <a:ext cx="10985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210007"/>
              </p:ext>
            </p:extLst>
          </p:nvPr>
        </p:nvGraphicFramePr>
        <p:xfrm>
          <a:off x="6842125" y="2144713"/>
          <a:ext cx="7080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42125" y="2144713"/>
                        <a:ext cx="7080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0117"/>
              </p:ext>
            </p:extLst>
          </p:nvPr>
        </p:nvGraphicFramePr>
        <p:xfrm>
          <a:off x="9744075" y="1320800"/>
          <a:ext cx="1073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44075" y="1320800"/>
                        <a:ext cx="10731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33701"/>
              </p:ext>
            </p:extLst>
          </p:nvPr>
        </p:nvGraphicFramePr>
        <p:xfrm>
          <a:off x="9744075" y="2033533"/>
          <a:ext cx="14398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44075" y="2033533"/>
                        <a:ext cx="143986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25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79" y="427474"/>
            <a:ext cx="11544804" cy="11070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05" y="1534510"/>
            <a:ext cx="10512933" cy="10158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408" y="2384535"/>
            <a:ext cx="3924300" cy="1752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2748" y="2384535"/>
            <a:ext cx="1562100" cy="13430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43153" y="2550401"/>
            <a:ext cx="170497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78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023" y="406619"/>
            <a:ext cx="11497673" cy="1222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6188" y="1719590"/>
            <a:ext cx="5667375" cy="1190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993" y="3219285"/>
            <a:ext cx="3571875" cy="1533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5619" y="3219285"/>
            <a:ext cx="3409950" cy="2390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95569" y="3251143"/>
            <a:ext cx="40386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53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261" y="429939"/>
            <a:ext cx="10081221" cy="17351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4893" y="2060028"/>
            <a:ext cx="5324475" cy="381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261" y="2937642"/>
            <a:ext cx="11428937" cy="14767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6349" y="4910959"/>
            <a:ext cx="7626887" cy="102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55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283" y="228929"/>
            <a:ext cx="6032256" cy="8851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705" y="1114097"/>
            <a:ext cx="2688614" cy="25645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5963" y="1281441"/>
            <a:ext cx="2253660" cy="1346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15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15" y="409411"/>
            <a:ext cx="7070075" cy="7467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873" y="1457488"/>
            <a:ext cx="3079769" cy="283286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7190" y="1457488"/>
            <a:ext cx="2410318" cy="241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FA8BD0F-4606-49EC-9B02-56E994CC292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5393ED3-9143-49F1-BFAD-BE484E02C4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B1383E-9122-4CF6-8D22-026173CB5A6F}">
  <ds:schemaRefs>
    <ds:schemaRef ds:uri="http://schemas.microsoft.com/sharepoint/v3"/>
    <ds:schemaRef ds:uri="16afbebc-ab32-44c2-80b1-4304b5458266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6</Words>
  <Application>Microsoft Office PowerPoint</Application>
  <PresentationFormat>Widescreen</PresentationFormat>
  <Paragraphs>1</Paragraphs>
  <Slides>12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MathType 6.0 Equation</vt:lpstr>
      <vt:lpstr>10.3 Evaluate and Graph Logarithmic 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2 Evaluate and Graph Exponential Functions</dc:title>
  <dc:creator>Melissa Stewart</dc:creator>
  <cp:lastModifiedBy>Ringel, Charles</cp:lastModifiedBy>
  <cp:revision>14</cp:revision>
  <dcterms:created xsi:type="dcterms:W3CDTF">2020-04-08T14:34:38Z</dcterms:created>
  <dcterms:modified xsi:type="dcterms:W3CDTF">2021-05-10T11:4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